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60" w:type="dxa"/>
        <w:tblInd w:w="-2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BF" w:firstRow="1" w:lastRow="0" w:firstColumn="1" w:lastColumn="0" w:noHBand="0" w:noVBand="0"/>
      </w:tblPr>
      <w:tblGrid>
        <w:gridCol w:w="4680"/>
        <w:gridCol w:w="4680"/>
      </w:tblGrid>
      <w:tr w:rsidR="006A1D68" w:rsidRPr="006A1D68" w14:paraId="79A963D6" w14:textId="77777777" w:rsidTr="006A1D68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1F5BB565" w14:textId="0E8F53B2" w:rsidR="006A1D68" w:rsidRPr="006A1D68" w:rsidRDefault="006A1D68">
            <w:pPr>
              <w:rPr>
                <w:caps/>
              </w:rPr>
            </w:pPr>
            <w:r>
              <w:rPr>
                <w:caps/>
              </w:rPr>
              <w:t>ID</w:t>
            </w:r>
          </w:p>
        </w:tc>
        <w:tc>
          <w:tcPr>
            <w:tcW w:w="4680" w:type="dxa"/>
            <w:shd w:val="clear" w:color="auto" w:fill="auto"/>
          </w:tcPr>
          <w:p w14:paraId="1C4AB90A" w14:textId="2B8A8A97" w:rsidR="006A1D68" w:rsidRPr="006A1D68" w:rsidRDefault="006A1D68">
            <w:pPr>
              <w:rPr>
                <w:caps/>
              </w:rPr>
            </w:pPr>
            <w:r>
              <w:rPr>
                <w:caps/>
              </w:rPr>
              <w:t>ChemDraw Mol</w:t>
            </w:r>
          </w:p>
        </w:tc>
      </w:tr>
      <w:tr w:rsidR="006A1D68" w:rsidRPr="006A1D68" w14:paraId="72EB2888" w14:textId="77777777" w:rsidTr="006A1D68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7267F336" w14:textId="7CF37BCC" w:rsidR="006A1D68" w:rsidRPr="006A1D68" w:rsidRDefault="006A1D68">
            <w:r>
              <w:t>mol1</w:t>
            </w:r>
          </w:p>
        </w:tc>
        <w:tc>
          <w:tcPr>
            <w:tcW w:w="4680" w:type="dxa"/>
            <w:shd w:val="clear" w:color="auto" w:fill="auto"/>
          </w:tcPr>
          <w:p w14:paraId="18EA632B" w14:textId="6FBD971E" w:rsidR="006A1D68" w:rsidRPr="006A1D68" w:rsidRDefault="006A1D68">
            <w:r>
              <w:object w:dxaOrig="1431" w:dyaOrig="648" w14:anchorId="65A877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1.25pt;height:32.25pt" o:ole="">
                  <v:imagedata r:id="rId4" o:title=""/>
                </v:shape>
                <o:OLEObject Type="Embed" ProgID="ChemDraw.Document.6.0" ShapeID="_x0000_i1026" DrawAspect="Content" ObjectID="_1754460263" r:id="rId5"/>
              </w:object>
            </w:r>
          </w:p>
        </w:tc>
      </w:tr>
      <w:tr w:rsidR="006A1D68" w:rsidRPr="006A1D68" w14:paraId="3ACF51C0" w14:textId="77777777" w:rsidTr="006A1D68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427EE749" w14:textId="23E1431D" w:rsidR="006A1D68" w:rsidRPr="006A1D68" w:rsidRDefault="006A1D68">
            <w:r>
              <w:t>mol2</w:t>
            </w:r>
          </w:p>
        </w:tc>
        <w:tc>
          <w:tcPr>
            <w:tcW w:w="4680" w:type="dxa"/>
            <w:shd w:val="clear" w:color="auto" w:fill="auto"/>
          </w:tcPr>
          <w:p w14:paraId="197BBB5B" w14:textId="1370C651" w:rsidR="006A1D68" w:rsidRPr="006A1D68" w:rsidRDefault="006A1D68">
            <w:r>
              <w:object w:dxaOrig="1147" w:dyaOrig="801" w14:anchorId="5881906A">
                <v:shape id="_x0000_i1028" type="#_x0000_t75" style="width:57pt;height:39.75pt" o:ole="">
                  <v:imagedata r:id="rId6" o:title=""/>
                </v:shape>
                <o:OLEObject Type="Embed" ProgID="ChemDraw.Document.6.0" ShapeID="_x0000_i1028" DrawAspect="Content" ObjectID="_1754460264" r:id="rId7"/>
              </w:object>
            </w:r>
          </w:p>
        </w:tc>
      </w:tr>
      <w:tr w:rsidR="006A1D68" w:rsidRPr="006A1D68" w14:paraId="400EB054" w14:textId="77777777" w:rsidTr="006A1D68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3E7FF55D" w14:textId="13D868B5" w:rsidR="006A1D68" w:rsidRPr="006A1D68" w:rsidRDefault="006A1D68">
            <w:r>
              <w:t>mol3</w:t>
            </w:r>
          </w:p>
        </w:tc>
        <w:tc>
          <w:tcPr>
            <w:tcW w:w="4680" w:type="dxa"/>
            <w:shd w:val="clear" w:color="auto" w:fill="auto"/>
          </w:tcPr>
          <w:p w14:paraId="4DF4B69E" w14:textId="20A77455" w:rsidR="006A1D68" w:rsidRPr="006A1D68" w:rsidRDefault="006A1D68">
            <w:r>
              <w:object w:dxaOrig="1353" w:dyaOrig="648" w14:anchorId="70F5C0AE">
                <v:shape id="_x0000_i1030" type="#_x0000_t75" style="width:67.5pt;height:32.25pt" o:ole="">
                  <v:imagedata r:id="rId8" o:title=""/>
                </v:shape>
                <o:OLEObject Type="Embed" ProgID="ChemDraw.Document.6.0" ShapeID="_x0000_i1030" DrawAspect="Content" ObjectID="_1754460265" r:id="rId9"/>
              </w:object>
            </w:r>
          </w:p>
        </w:tc>
      </w:tr>
    </w:tbl>
    <w:p w14:paraId="125FDAB8" w14:textId="77777777" w:rsidR="00A6606E" w:rsidRDefault="00A6606E"/>
    <w:sectPr w:rsidR="00A6606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1D68"/>
    <w:rsid w:val="006A1D68"/>
    <w:rsid w:val="00A66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19998"/>
  <w15:chartTrackingRefBased/>
  <w15:docId w15:val="{F7CD19AF-06AA-48A3-9301-81877FF2DB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</Words>
  <Characters>120</Characters>
  <Application>Microsoft Office Word</Application>
  <DocSecurity>0</DocSecurity>
  <Lines>1</Lines>
  <Paragraphs>1</Paragraphs>
  <ScaleCrop>false</ScaleCrop>
  <Company/>
  <LinksUpToDate>false</LinksUpToDate>
  <CharactersWithSpaces>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 Garard</dc:creator>
  <cp:keywords/>
  <dc:description/>
  <cp:lastModifiedBy>Marc Garard</cp:lastModifiedBy>
  <cp:revision>1</cp:revision>
  <dcterms:created xsi:type="dcterms:W3CDTF">2023-08-25T16:18:00Z</dcterms:created>
  <dcterms:modified xsi:type="dcterms:W3CDTF">2023-08-25T16:18:00Z</dcterms:modified>
</cp:coreProperties>
</file>